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A6E69" w:rsidRPr="006A6E69" w:rsidRDefault="006A6E69" w:rsidP="006A6E69">
      <w:pPr>
        <w:pStyle w:val="MCTitle"/>
        <w:rPr>
          <w:sz w:val="28"/>
          <w:szCs w:val="28"/>
        </w:rPr>
      </w:pPr>
      <w:r w:rsidRPr="006A6E69">
        <w:rPr>
          <w:sz w:val="28"/>
          <w:szCs w:val="28"/>
        </w:rPr>
        <w:t>Title Should Be in Bold, 1</w:t>
      </w:r>
      <w:r w:rsidRPr="006A6E69">
        <w:rPr>
          <w:rFonts w:hint="eastAsia"/>
          <w:sz w:val="28"/>
          <w:szCs w:val="28"/>
          <w:lang w:eastAsia="ja-JP"/>
        </w:rPr>
        <w:t>4</w:t>
      </w:r>
      <w:r w:rsidRPr="006A6E69">
        <w:rPr>
          <w:sz w:val="28"/>
          <w:szCs w:val="28"/>
        </w:rPr>
        <w:t>-Point Type and Centered</w:t>
      </w:r>
      <w:r w:rsidR="00C72C9B">
        <w:rPr>
          <w:sz w:val="28"/>
          <w:szCs w:val="28"/>
        </w:rPr>
        <w:t>;</w:t>
      </w:r>
      <w:r w:rsidRPr="006A6E69">
        <w:rPr>
          <w:sz w:val="28"/>
          <w:szCs w:val="28"/>
        </w:rPr>
        <w:t xml:space="preserve"> Please Use Title Case</w:t>
      </w:r>
    </w:p>
    <w:p w:rsidR="008A55B5" w:rsidRDefault="008A55B5">
      <w:pPr>
        <w:pStyle w:val="Author"/>
        <w:sectPr w:rsidR="008A55B5" w:rsidSect="00AD184A"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:rsidR="008A55B5" w:rsidRPr="00186689" w:rsidRDefault="008A55B5">
      <w:pPr>
        <w:pStyle w:val="Author"/>
      </w:pPr>
      <w:r>
        <w:lastRenderedPageBreak/>
        <w:t xml:space="preserve">Author </w:t>
      </w:r>
      <w:r w:rsidR="008702B1">
        <w:t>name(s)</w:t>
      </w:r>
      <w:r w:rsidR="00186689">
        <w:t xml:space="preserve"> and affiliation(s)</w:t>
      </w:r>
      <w:r w:rsidR="00BB7590">
        <w:t xml:space="preserve"> [Author</w:t>
      </w:r>
      <w:r w:rsidR="00BB7590" w:rsidRPr="00BB7590">
        <w:rPr>
          <w:vertAlign w:val="superscript"/>
        </w:rPr>
        <w:t>1</w:t>
      </w:r>
      <w:r w:rsidR="00BB7590">
        <w:t>, Author</w:t>
      </w:r>
      <w:r w:rsidR="00BB7590" w:rsidRPr="00BB7590">
        <w:rPr>
          <w:vertAlign w:val="superscript"/>
        </w:rPr>
        <w:t>2</w:t>
      </w:r>
      <w:r w:rsidR="00BB7590">
        <w:t xml:space="preserve">, </w:t>
      </w:r>
      <w:r w:rsidR="00DF00AD">
        <w:t xml:space="preserve">and </w:t>
      </w:r>
      <w:r w:rsidR="00BB7590">
        <w:t>Author</w:t>
      </w:r>
      <w:r w:rsidR="00BB7590" w:rsidRPr="00BB7590">
        <w:rPr>
          <w:vertAlign w:val="superscript"/>
        </w:rPr>
        <w:t>3</w:t>
      </w:r>
      <w:r w:rsidR="00BB7590">
        <w:t>]</w:t>
      </w:r>
    </w:p>
    <w:p w:rsidR="008A55B5" w:rsidRDefault="008A55B5">
      <w:pPr>
        <w:pStyle w:val="Affiliation"/>
      </w:pPr>
      <w:r>
        <w:t xml:space="preserve">line 1 (of </w:t>
      </w:r>
      <w:r w:rsidRPr="0097508D">
        <w:rPr>
          <w:i/>
        </w:rPr>
        <w:t>Affiliation</w:t>
      </w:r>
      <w:r w:rsidR="004A421E">
        <w:rPr>
          <w:i/>
        </w:rPr>
        <w:t>(s)</w:t>
      </w:r>
      <w:r w:rsidR="00896053">
        <w:t>) –</w:t>
      </w:r>
      <w:r>
        <w:t xml:space="preserve"> dept</w:t>
      </w:r>
      <w:r w:rsidR="0069792C">
        <w:t>./</w:t>
      </w:r>
      <w:r>
        <w:t>name of organization</w:t>
      </w:r>
    </w:p>
    <w:p w:rsidR="008A55B5" w:rsidRDefault="008A55B5">
      <w:pPr>
        <w:pStyle w:val="Affiliation"/>
      </w:pPr>
      <w:r>
        <w:t>line 2</w:t>
      </w:r>
      <w:r w:rsidR="0069792C">
        <w:t xml:space="preserve"> – </w:t>
      </w:r>
      <w:r>
        <w:t>name of organization, acronyms acceptable</w:t>
      </w:r>
    </w:p>
    <w:p w:rsidR="008A55B5" w:rsidRDefault="008A55B5">
      <w:pPr>
        <w:pStyle w:val="Affiliation"/>
      </w:pPr>
      <w:r>
        <w:t>line 3</w:t>
      </w:r>
      <w:r w:rsidR="0069792C">
        <w:t xml:space="preserve"> – </w:t>
      </w:r>
      <w:r w:rsidR="00BD392F">
        <w:t>city</w:t>
      </w:r>
      <w:r>
        <w:t xml:space="preserve">, </w:t>
      </w:r>
      <w:r w:rsidR="00BD392F">
        <w:t>country</w:t>
      </w:r>
    </w:p>
    <w:p w:rsidR="008A55B5" w:rsidRDefault="008A55B5">
      <w:pPr>
        <w:pStyle w:val="Affiliation"/>
        <w:rPr>
          <w:lang w:eastAsia="ja-JP"/>
        </w:rPr>
      </w:pPr>
      <w:r>
        <w:t>line 4</w:t>
      </w:r>
      <w:r w:rsidR="0069792C">
        <w:t xml:space="preserve"> – </w:t>
      </w:r>
      <w:r>
        <w:t>e-mail address</w:t>
      </w:r>
      <w:r w:rsidR="00F16375">
        <w:rPr>
          <w:rFonts w:hint="eastAsia"/>
          <w:lang w:eastAsia="ja-JP"/>
        </w:rPr>
        <w:t xml:space="preserve"> of </w:t>
      </w:r>
      <w:r w:rsidR="00996EDD">
        <w:rPr>
          <w:rFonts w:hint="eastAsia"/>
          <w:lang w:eastAsia="ja-JP"/>
        </w:rPr>
        <w:t xml:space="preserve">the </w:t>
      </w:r>
      <w:r w:rsidR="00F16375">
        <w:rPr>
          <w:rFonts w:hint="eastAsia"/>
          <w:lang w:eastAsia="ja-JP"/>
        </w:rPr>
        <w:t>corresponding author</w:t>
      </w:r>
    </w:p>
    <w:p w:rsidR="008A55B5" w:rsidRDefault="008A55B5"/>
    <w:p w:rsidR="008A55B5" w:rsidRDefault="008A55B5">
      <w:pPr>
        <w:sectPr w:rsidR="008A55B5" w:rsidSect="006A6E69"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:rsidR="008A55B5" w:rsidRDefault="006A6E69" w:rsidP="00C2724F">
      <w:pPr>
        <w:pStyle w:val="Abstract"/>
        <w:ind w:firstLine="0"/>
        <w:rPr>
          <w:lang w:eastAsia="ja-JP"/>
        </w:rPr>
      </w:pPr>
      <w:r>
        <w:rPr>
          <w:rFonts w:hint="eastAsia"/>
          <w:i/>
          <w:iCs/>
          <w:lang w:eastAsia="ja-JP"/>
        </w:rPr>
        <w:lastRenderedPageBreak/>
        <w:t>A</w:t>
      </w:r>
      <w:r w:rsidR="008A55B5">
        <w:rPr>
          <w:i/>
          <w:iCs/>
        </w:rPr>
        <w:t>bstract</w:t>
      </w:r>
      <w:r w:rsidR="008A55B5">
        <w:t>—</w:t>
      </w:r>
      <w:r w:rsidR="00844C81">
        <w:rPr>
          <w:rFonts w:hint="eastAsia"/>
          <w:lang w:eastAsia="ja-JP"/>
        </w:rPr>
        <w:t>This</w:t>
      </w:r>
      <w:r w:rsidR="00C80F2C">
        <w:rPr>
          <w:lang w:eastAsia="ja-JP"/>
        </w:rPr>
        <w:t xml:space="preserve"> file</w:t>
      </w:r>
      <w:r w:rsidR="00844C81">
        <w:rPr>
          <w:rFonts w:hint="eastAsia"/>
          <w:lang w:eastAsia="ja-JP"/>
        </w:rPr>
        <w:t xml:space="preserve"> is a </w:t>
      </w:r>
      <w:r w:rsidR="00883EC4">
        <w:rPr>
          <w:rFonts w:hint="eastAsia"/>
          <w:lang w:eastAsia="ja-JP"/>
        </w:rPr>
        <w:t>full-abstract</w:t>
      </w:r>
      <w:r w:rsidR="00844C81">
        <w:rPr>
          <w:rFonts w:hint="eastAsia"/>
          <w:lang w:eastAsia="ja-JP"/>
        </w:rPr>
        <w:t xml:space="preserve"> template </w:t>
      </w:r>
      <w:r w:rsidR="00A44088">
        <w:rPr>
          <w:lang w:eastAsia="ja-JP"/>
        </w:rPr>
        <w:t>for</w:t>
      </w:r>
      <w:r w:rsidR="00A44088">
        <w:rPr>
          <w:rFonts w:hint="eastAsia"/>
          <w:lang w:eastAsia="ja-JP"/>
        </w:rPr>
        <w:t xml:space="preserve"> </w:t>
      </w:r>
      <w:r w:rsidR="00844C81">
        <w:rPr>
          <w:rFonts w:hint="eastAsia"/>
          <w:lang w:eastAsia="ja-JP"/>
        </w:rPr>
        <w:t xml:space="preserve">Compound Semiconductor Week </w:t>
      </w:r>
      <w:r w:rsidR="00D04781">
        <w:rPr>
          <w:rFonts w:hint="eastAsia"/>
          <w:lang w:eastAsia="ja-JP"/>
        </w:rPr>
        <w:t xml:space="preserve">(CSW) </w:t>
      </w:r>
      <w:r w:rsidR="00B61DC2">
        <w:rPr>
          <w:rFonts w:hint="eastAsia"/>
          <w:lang w:eastAsia="ja-JP"/>
        </w:rPr>
        <w:t>20</w:t>
      </w:r>
      <w:r w:rsidR="00BF4522">
        <w:rPr>
          <w:lang w:eastAsia="ja-JP"/>
        </w:rPr>
        <w:t>2</w:t>
      </w:r>
      <w:r w:rsidR="007B37D8">
        <w:rPr>
          <w:lang w:eastAsia="ja-JP"/>
        </w:rPr>
        <w:t>1</w:t>
      </w:r>
      <w:r w:rsidR="00B61DC2">
        <w:rPr>
          <w:lang w:eastAsia="ja-JP"/>
        </w:rPr>
        <w:t xml:space="preserve"> </w:t>
      </w:r>
      <w:r w:rsidR="00A44088">
        <w:rPr>
          <w:lang w:eastAsia="ja-JP"/>
        </w:rPr>
        <w:t>to be</w:t>
      </w:r>
      <w:r w:rsidR="00A44088">
        <w:rPr>
          <w:rFonts w:hint="eastAsia"/>
          <w:lang w:eastAsia="ja-JP"/>
        </w:rPr>
        <w:t xml:space="preserve"> </w:t>
      </w:r>
      <w:r w:rsidR="00844C81">
        <w:rPr>
          <w:rFonts w:hint="eastAsia"/>
          <w:lang w:eastAsia="ja-JP"/>
        </w:rPr>
        <w:t xml:space="preserve">held in </w:t>
      </w:r>
      <w:r w:rsidR="00BF4522">
        <w:rPr>
          <w:lang w:eastAsia="ja-JP"/>
        </w:rPr>
        <w:t>Stockholm</w:t>
      </w:r>
      <w:r w:rsidR="00A44088">
        <w:rPr>
          <w:lang w:eastAsia="ja-JP"/>
        </w:rPr>
        <w:t>,</w:t>
      </w:r>
      <w:r w:rsidR="00844C81">
        <w:rPr>
          <w:rFonts w:hint="eastAsia"/>
          <w:lang w:eastAsia="ja-JP"/>
        </w:rPr>
        <w:t xml:space="preserve"> </w:t>
      </w:r>
      <w:r w:rsidR="00BF4522">
        <w:rPr>
          <w:lang w:eastAsia="ja-JP"/>
        </w:rPr>
        <w:t>Sweden</w:t>
      </w:r>
      <w:r w:rsidR="00844C81">
        <w:rPr>
          <w:rFonts w:hint="eastAsia"/>
          <w:lang w:eastAsia="ja-JP"/>
        </w:rPr>
        <w:t xml:space="preserve">. </w:t>
      </w:r>
      <w:r w:rsidR="00B61DC2" w:rsidRPr="00D04781">
        <w:rPr>
          <w:lang w:eastAsia="ja-JP"/>
        </w:rPr>
        <w:t>CSW20</w:t>
      </w:r>
      <w:r w:rsidR="00BF4522">
        <w:rPr>
          <w:lang w:eastAsia="ja-JP"/>
        </w:rPr>
        <w:t>2</w:t>
      </w:r>
      <w:r w:rsidR="007B37D8">
        <w:rPr>
          <w:lang w:eastAsia="ja-JP"/>
        </w:rPr>
        <w:t>1</w:t>
      </w:r>
      <w:r w:rsidR="00B61DC2" w:rsidRPr="00D04781">
        <w:rPr>
          <w:lang w:eastAsia="ja-JP"/>
        </w:rPr>
        <w:t xml:space="preserve"> </w:t>
      </w:r>
      <w:r w:rsidR="003C331C">
        <w:rPr>
          <w:rFonts w:hint="eastAsia"/>
          <w:lang w:eastAsia="ja-JP"/>
        </w:rPr>
        <w:t>is</w:t>
      </w:r>
      <w:r w:rsidR="00D04781" w:rsidRPr="00D04781">
        <w:rPr>
          <w:lang w:eastAsia="ja-JP"/>
        </w:rPr>
        <w:t xml:space="preserve"> </w:t>
      </w:r>
      <w:r w:rsidR="00D86A31">
        <w:rPr>
          <w:lang w:eastAsia="ja-JP"/>
        </w:rPr>
        <w:t>a joint</w:t>
      </w:r>
      <w:r w:rsidR="00D04781" w:rsidRPr="00D04781">
        <w:rPr>
          <w:lang w:eastAsia="ja-JP"/>
        </w:rPr>
        <w:t xml:space="preserve"> venue for the </w:t>
      </w:r>
      <w:r w:rsidR="00B61DC2" w:rsidRPr="00D04781">
        <w:rPr>
          <w:lang w:eastAsia="ja-JP"/>
        </w:rPr>
        <w:t>4</w:t>
      </w:r>
      <w:r w:rsidR="00BF4522">
        <w:rPr>
          <w:lang w:eastAsia="ja-JP"/>
        </w:rPr>
        <w:t>7</w:t>
      </w:r>
      <w:r w:rsidR="00B61DC2">
        <w:rPr>
          <w:rFonts w:hint="eastAsia"/>
          <w:vertAlign w:val="superscript"/>
          <w:lang w:eastAsia="ja-JP"/>
        </w:rPr>
        <w:t>th</w:t>
      </w:r>
      <w:r w:rsidR="00B61DC2" w:rsidRPr="00D04781">
        <w:rPr>
          <w:lang w:eastAsia="ja-JP"/>
        </w:rPr>
        <w:t xml:space="preserve"> </w:t>
      </w:r>
      <w:r w:rsidR="00D04781" w:rsidRPr="00D04781">
        <w:rPr>
          <w:lang w:eastAsia="ja-JP"/>
        </w:rPr>
        <w:t xml:space="preserve">International Symposium on Compound Semiconductors (ISCS) and the </w:t>
      </w:r>
      <w:r w:rsidR="00B61DC2">
        <w:rPr>
          <w:rFonts w:hint="eastAsia"/>
          <w:lang w:eastAsia="ja-JP"/>
        </w:rPr>
        <w:t>3</w:t>
      </w:r>
      <w:r w:rsidR="00BF4522">
        <w:rPr>
          <w:lang w:eastAsia="ja-JP"/>
        </w:rPr>
        <w:t>2</w:t>
      </w:r>
      <w:r w:rsidR="00B61DC2">
        <w:rPr>
          <w:rFonts w:hint="eastAsia"/>
          <w:vertAlign w:val="superscript"/>
          <w:lang w:eastAsia="ja-JP"/>
        </w:rPr>
        <w:t>st</w:t>
      </w:r>
      <w:r w:rsidR="00D04781" w:rsidRPr="00D04781">
        <w:rPr>
          <w:lang w:eastAsia="ja-JP"/>
        </w:rPr>
        <w:t xml:space="preserve"> International Conference on Indium Phosphide and Related Materials (IPRM). </w:t>
      </w:r>
      <w:r w:rsidR="00B61DC2" w:rsidRPr="00D04781">
        <w:rPr>
          <w:lang w:eastAsia="ja-JP"/>
        </w:rPr>
        <w:t>CSW20</w:t>
      </w:r>
      <w:r w:rsidR="00BF4522">
        <w:rPr>
          <w:lang w:eastAsia="ja-JP"/>
        </w:rPr>
        <w:t>20</w:t>
      </w:r>
      <w:r w:rsidR="00B61DC2" w:rsidRPr="00D04781">
        <w:rPr>
          <w:lang w:eastAsia="ja-JP"/>
        </w:rPr>
        <w:t xml:space="preserve"> </w:t>
      </w:r>
      <w:r w:rsidR="00D04781" w:rsidRPr="00D04781">
        <w:rPr>
          <w:lang w:eastAsia="ja-JP"/>
        </w:rPr>
        <w:t>aims to be the premier forum for science, technology</w:t>
      </w:r>
      <w:r w:rsidR="00D86A31">
        <w:rPr>
          <w:lang w:eastAsia="ja-JP"/>
        </w:rPr>
        <w:t>,</w:t>
      </w:r>
      <w:r w:rsidR="00D04781" w:rsidRPr="00D04781">
        <w:rPr>
          <w:lang w:eastAsia="ja-JP"/>
        </w:rPr>
        <w:t xml:space="preserve"> and applications in all </w:t>
      </w:r>
      <w:r w:rsidR="00D86A31">
        <w:rPr>
          <w:lang w:eastAsia="ja-JP"/>
        </w:rPr>
        <w:t>areas</w:t>
      </w:r>
      <w:r w:rsidR="00D04781" w:rsidRPr="00D04781">
        <w:rPr>
          <w:lang w:eastAsia="ja-JP"/>
        </w:rPr>
        <w:t xml:space="preserve"> of compound semiconductors.</w:t>
      </w:r>
      <w:r w:rsidR="00D04781" w:rsidRPr="00D04781">
        <w:rPr>
          <w:rFonts w:hint="eastAsia"/>
          <w:lang w:eastAsia="ja-JP"/>
        </w:rPr>
        <w:t xml:space="preserve"> </w:t>
      </w:r>
      <w:r w:rsidR="000C4168">
        <w:t>Th</w:t>
      </w:r>
      <w:r w:rsidR="00793B36">
        <w:rPr>
          <w:rFonts w:hint="eastAsia"/>
          <w:lang w:eastAsia="ja-JP"/>
        </w:rPr>
        <w:t>is</w:t>
      </w:r>
      <w:r w:rsidR="000C4168">
        <w:t xml:space="preserve"> </w:t>
      </w:r>
      <w:r w:rsidR="007500B3">
        <w:rPr>
          <w:rFonts w:hint="eastAsia"/>
          <w:lang w:eastAsia="ja-JP"/>
        </w:rPr>
        <w:t xml:space="preserve">short </w:t>
      </w:r>
      <w:r>
        <w:t>abstract</w:t>
      </w:r>
      <w:r w:rsidR="004A35C8">
        <w:t xml:space="preserve"> – in bold </w:t>
      </w:r>
      <w:r w:rsidR="000A7E17">
        <w:t xml:space="preserve">9-pt </w:t>
      </w:r>
      <w:r w:rsidR="004A35C8">
        <w:t>Times New Roman font</w:t>
      </w:r>
      <w:r w:rsidR="000A7E17">
        <w:t xml:space="preserve"> </w:t>
      </w:r>
      <w:r w:rsidR="004A35C8">
        <w:t>–</w:t>
      </w:r>
      <w:r>
        <w:t xml:space="preserve"> should be a </w:t>
      </w:r>
      <w:r w:rsidR="0075107C">
        <w:t>concise</w:t>
      </w:r>
      <w:r>
        <w:t xml:space="preserve"> summary of the paper.</w:t>
      </w:r>
      <w:r w:rsidRPr="006A6E69">
        <w:t xml:space="preserve"> </w:t>
      </w:r>
    </w:p>
    <w:p w:rsidR="008A55B5" w:rsidRDefault="0072064C">
      <w:pPr>
        <w:pStyle w:val="keywords"/>
      </w:pPr>
      <w:r>
        <w:t>Keywords—</w:t>
      </w:r>
      <w:r w:rsidR="00996EDD" w:rsidRPr="00E71F53">
        <w:t>keyword1;</w:t>
      </w:r>
      <w:r w:rsidR="00996EDD">
        <w:rPr>
          <w:rFonts w:hint="eastAsia"/>
          <w:lang w:eastAsia="ja-JP"/>
        </w:rPr>
        <w:t xml:space="preserve"> </w:t>
      </w:r>
      <w:r w:rsidR="00996EDD" w:rsidRPr="00E71F53">
        <w:t>keyword2</w:t>
      </w:r>
      <w:r w:rsidR="00996EDD">
        <w:rPr>
          <w:rFonts w:hint="eastAsia"/>
          <w:lang w:eastAsia="ja-JP"/>
        </w:rPr>
        <w:t xml:space="preserve">; </w:t>
      </w:r>
      <w:r w:rsidR="00996EDD" w:rsidRPr="00E71F53">
        <w:rPr>
          <w:lang w:eastAsia="ja-JP"/>
        </w:rPr>
        <w:t>keyword</w:t>
      </w:r>
      <w:r w:rsidR="00996EDD">
        <w:rPr>
          <w:rFonts w:hint="eastAsia"/>
          <w:lang w:eastAsia="ja-JP"/>
        </w:rPr>
        <w:t>3</w:t>
      </w:r>
    </w:p>
    <w:p w:rsidR="008A55B5" w:rsidRDefault="008A55B5" w:rsidP="00CB1404">
      <w:pPr>
        <w:pStyle w:val="Heading1"/>
      </w:pPr>
      <w:r>
        <w:t xml:space="preserve"> Introduction</w:t>
      </w:r>
    </w:p>
    <w:p w:rsidR="008A55B5" w:rsidRDefault="00C2724F" w:rsidP="00753F7B">
      <w:pPr>
        <w:pStyle w:val="BodyText"/>
      </w:pPr>
      <w:r w:rsidRPr="00C2724F">
        <w:t xml:space="preserve">The full abstract for CSW ISCS/IPRM </w:t>
      </w:r>
      <w:r w:rsidR="00B61DC2" w:rsidRPr="00C2724F">
        <w:t>20</w:t>
      </w:r>
      <w:r w:rsidR="00BF4522">
        <w:t>20</w:t>
      </w:r>
      <w:r w:rsidR="00B61DC2" w:rsidRPr="00C2724F">
        <w:t xml:space="preserve"> </w:t>
      </w:r>
      <w:r w:rsidRPr="00C2724F">
        <w:t>should be submitted as a PDF file</w:t>
      </w:r>
      <w:r>
        <w:rPr>
          <w:rFonts w:hint="eastAsia"/>
          <w:lang w:eastAsia="ja-JP"/>
        </w:rPr>
        <w:t>. Use</w:t>
      </w:r>
      <w:r w:rsidRPr="00C2724F">
        <w:t xml:space="preserve"> ISO A4-format with margins of 1 inch on all sides. </w:t>
      </w:r>
      <w:r w:rsidR="008239B5">
        <w:t>P</w:t>
      </w:r>
      <w:r w:rsidR="008239B5" w:rsidRPr="00C2724F">
        <w:t xml:space="preserve">lease </w:t>
      </w:r>
      <w:r w:rsidRPr="00C2724F">
        <w:t xml:space="preserve">embed </w:t>
      </w:r>
      <w:r w:rsidR="00E009C8">
        <w:rPr>
          <w:rFonts w:hint="eastAsia"/>
          <w:lang w:eastAsia="ja-JP"/>
        </w:rPr>
        <w:t>all</w:t>
      </w:r>
      <w:r w:rsidRPr="00C2724F">
        <w:t xml:space="preserve"> fonts in the PDF abstract file</w:t>
      </w:r>
      <w:r w:rsidR="00116238">
        <w:t>.</w:t>
      </w:r>
      <w:r w:rsidR="00192E1F">
        <w:t xml:space="preserve"> </w:t>
      </w:r>
      <w:r w:rsidRPr="00C2724F">
        <w:t xml:space="preserve">You are strongly encouraged to use </w:t>
      </w:r>
      <w:r w:rsidR="002627F6">
        <w:rPr>
          <w:rFonts w:hint="eastAsia"/>
          <w:lang w:eastAsia="ja-JP"/>
        </w:rPr>
        <w:t>this</w:t>
      </w:r>
      <w:r w:rsidRPr="00C2724F">
        <w:t xml:space="preserve"> </w:t>
      </w:r>
      <w:r w:rsidR="009108A1">
        <w:t xml:space="preserve">MS Word </w:t>
      </w:r>
      <w:r w:rsidRPr="00C2724F">
        <w:t xml:space="preserve">template </w:t>
      </w:r>
      <w:r w:rsidR="007403D1">
        <w:t>for preparing</w:t>
      </w:r>
      <w:r w:rsidRPr="00C2724F">
        <w:t xml:space="preserve"> the abstract</w:t>
      </w:r>
      <w:r w:rsidR="001B7AB3">
        <w:t xml:space="preserve"> to ensure co</w:t>
      </w:r>
      <w:r w:rsidR="003A3A3F">
        <w:t>nformity</w:t>
      </w:r>
      <w:r w:rsidR="001B7AB3">
        <w:t xml:space="preserve"> to</w:t>
      </w:r>
      <w:r w:rsidRPr="00C2724F">
        <w:t xml:space="preserve"> all formatting guidelines</w:t>
      </w:r>
      <w:r w:rsidR="0028061F">
        <w:t xml:space="preserve"> as </w:t>
      </w:r>
      <w:r w:rsidR="00CA657D">
        <w:t xml:space="preserve">incorrectly-formatted abstracts will be rejected by </w:t>
      </w:r>
      <w:r w:rsidR="0028061F">
        <w:t>t</w:t>
      </w:r>
      <w:r w:rsidR="00A96D0F" w:rsidRPr="00C2724F">
        <w:t>he submission website</w:t>
      </w:r>
      <w:r w:rsidR="007404F3">
        <w:t>.</w:t>
      </w:r>
    </w:p>
    <w:p w:rsidR="008A55B5" w:rsidRDefault="00C2724F" w:rsidP="00CB1404">
      <w:pPr>
        <w:pStyle w:val="Heading1"/>
      </w:pPr>
      <w:r>
        <w:rPr>
          <w:rFonts w:hint="eastAsia"/>
          <w:lang w:eastAsia="ja-JP"/>
        </w:rPr>
        <w:t>Style</w:t>
      </w:r>
      <w:r w:rsidR="00D5562E">
        <w:rPr>
          <w:rFonts w:hint="eastAsia"/>
          <w:lang w:eastAsia="ja-JP"/>
        </w:rPr>
        <w:t xml:space="preserve"> Guide</w:t>
      </w:r>
    </w:p>
    <w:p w:rsidR="00251FEF" w:rsidRDefault="00251FEF" w:rsidP="00251FEF">
      <w:pPr>
        <w:pStyle w:val="BodyText"/>
      </w:pPr>
      <w:r>
        <w:t xml:space="preserve">The first page should be used for text and should include the abstract title, </w:t>
      </w:r>
      <w:r w:rsidR="007500B3">
        <w:rPr>
          <w:rFonts w:hint="eastAsia"/>
          <w:lang w:eastAsia="ja-JP"/>
        </w:rPr>
        <w:t xml:space="preserve">short </w:t>
      </w:r>
      <w:r w:rsidR="00A648EC">
        <w:t xml:space="preserve">abstract, </w:t>
      </w:r>
      <w:r w:rsidR="00305CFD">
        <w:t xml:space="preserve">list of </w:t>
      </w:r>
      <w:r>
        <w:t>author</w:t>
      </w:r>
      <w:r w:rsidR="00305CFD">
        <w:t>s</w:t>
      </w:r>
      <w:r>
        <w:t xml:space="preserve">, affiliations, </w:t>
      </w:r>
      <w:r w:rsidR="00A665DC">
        <w:t xml:space="preserve">main </w:t>
      </w:r>
      <w:r>
        <w:t xml:space="preserve">text, </w:t>
      </w:r>
      <w:r w:rsidR="003A79C9">
        <w:t xml:space="preserve">and </w:t>
      </w:r>
      <w:r>
        <w:t xml:space="preserve">references. </w:t>
      </w:r>
      <w:r w:rsidR="003A79C9">
        <w:t xml:space="preserve">The contact information of the corresponding author should follow the list of authors. </w:t>
      </w:r>
      <w:r>
        <w:t xml:space="preserve">The abstract title should be in bold </w:t>
      </w:r>
      <w:r w:rsidR="00AC3133">
        <w:t xml:space="preserve">14-pt </w:t>
      </w:r>
      <w:r>
        <w:t xml:space="preserve">Times New Roman font. The </w:t>
      </w:r>
      <w:r w:rsidR="007500B3">
        <w:rPr>
          <w:rFonts w:hint="eastAsia"/>
          <w:lang w:eastAsia="ja-JP"/>
        </w:rPr>
        <w:t xml:space="preserve">short </w:t>
      </w:r>
      <w:r>
        <w:t xml:space="preserve">abstract should be in </w:t>
      </w:r>
      <w:r>
        <w:rPr>
          <w:rFonts w:hint="eastAsia"/>
          <w:lang w:eastAsia="ja-JP"/>
        </w:rPr>
        <w:t>bold</w:t>
      </w:r>
      <w:r w:rsidR="00AC3133">
        <w:rPr>
          <w:lang w:eastAsia="ja-JP"/>
        </w:rPr>
        <w:t xml:space="preserve"> 9-pt</w:t>
      </w:r>
      <w:r>
        <w:rPr>
          <w:rFonts w:hint="eastAsia"/>
          <w:lang w:eastAsia="ja-JP"/>
        </w:rPr>
        <w:t xml:space="preserve"> </w:t>
      </w:r>
      <w:r>
        <w:t xml:space="preserve">Times New Roman font. </w:t>
      </w:r>
      <w:r w:rsidR="00D5562E">
        <w:t xml:space="preserve">The </w:t>
      </w:r>
      <w:r w:rsidR="00D5562E">
        <w:rPr>
          <w:rFonts w:hint="eastAsia"/>
          <w:lang w:eastAsia="ja-JP"/>
        </w:rPr>
        <w:t>main</w:t>
      </w:r>
      <w:r w:rsidR="00D5562E">
        <w:t xml:space="preserve"> text should be in </w:t>
      </w:r>
      <w:r w:rsidR="00AC3133">
        <w:t xml:space="preserve">10-pt </w:t>
      </w:r>
      <w:r w:rsidR="00D5562E">
        <w:t>Times New Roman font.</w:t>
      </w:r>
      <w:r w:rsidR="00D5562E">
        <w:rPr>
          <w:rFonts w:hint="eastAsia"/>
          <w:lang w:eastAsia="ja-JP"/>
        </w:rPr>
        <w:t xml:space="preserve"> </w:t>
      </w:r>
      <w:r>
        <w:t>References to prior work, if any, should be given at the end of the text page</w:t>
      </w:r>
      <w:r w:rsidR="00E12A87">
        <w:t xml:space="preserve"> in</w:t>
      </w:r>
      <w:r w:rsidR="00D5562E">
        <w:t xml:space="preserve"> 8</w:t>
      </w:r>
      <w:r w:rsidR="00E12A87">
        <w:t>-pt Times New Roman font</w:t>
      </w:r>
      <w:r w:rsidR="00D5562E">
        <w:t xml:space="preserve"> and </w:t>
      </w:r>
      <w:r w:rsidR="0055066C">
        <w:t>left-aligned</w:t>
      </w:r>
      <w:r w:rsidR="00D5562E">
        <w:t>.</w:t>
      </w:r>
      <w:r w:rsidR="00D5562E">
        <w:rPr>
          <w:rFonts w:hint="eastAsia"/>
          <w:lang w:eastAsia="ja-JP"/>
        </w:rPr>
        <w:t xml:space="preserve"> </w:t>
      </w:r>
    </w:p>
    <w:p w:rsidR="008A55B5" w:rsidRDefault="00251FEF" w:rsidP="00251FEF">
      <w:pPr>
        <w:pStyle w:val="BodyText"/>
      </w:pPr>
      <w:r>
        <w:t xml:space="preserve">The second page should be </w:t>
      </w:r>
      <w:r w:rsidR="001F16B6">
        <w:t xml:space="preserve">reserved </w:t>
      </w:r>
      <w:r>
        <w:t>for figures</w:t>
      </w:r>
      <w:r w:rsidR="001F16B6">
        <w:t xml:space="preserve"> and tables</w:t>
      </w:r>
      <w:r>
        <w:t xml:space="preserve">. </w:t>
      </w:r>
      <w:r w:rsidR="00C23E55">
        <w:t xml:space="preserve">All figures and tables </w:t>
      </w:r>
      <w:r>
        <w:t>should b</w:t>
      </w:r>
      <w:r w:rsidR="00D5562E">
        <w:t>e clearly labeled and captioned (8-</w:t>
      </w:r>
      <w:r w:rsidR="00A71C2D">
        <w:t xml:space="preserve">pt </w:t>
      </w:r>
      <w:r w:rsidR="00D5562E">
        <w:t xml:space="preserve">font) </w:t>
      </w:r>
      <w:r>
        <w:t>so that they can be understood independent of the text.</w:t>
      </w:r>
    </w:p>
    <w:p w:rsidR="005D686C" w:rsidRDefault="005D686C" w:rsidP="00996EDD">
      <w:pPr>
        <w:pStyle w:val="BodyText"/>
        <w:rPr>
          <w:lang w:eastAsia="ja-JP"/>
        </w:rPr>
      </w:pPr>
      <w:r>
        <w:rPr>
          <w:rFonts w:hint="eastAsia"/>
          <w:lang w:eastAsia="ja-JP"/>
        </w:rPr>
        <w:t xml:space="preserve">To </w:t>
      </w:r>
      <w:r w:rsidR="00FD2C41">
        <w:rPr>
          <w:lang w:eastAsia="ja-JP"/>
        </w:rPr>
        <w:t>typeset</w:t>
      </w:r>
      <w:r>
        <w:rPr>
          <w:rFonts w:hint="eastAsia"/>
          <w:lang w:eastAsia="ja-JP"/>
        </w:rPr>
        <w:t xml:space="preserve"> equations, use Equation (Word 2007</w:t>
      </w:r>
      <w:r>
        <w:rPr>
          <w:lang w:eastAsia="ja-JP"/>
        </w:rPr>
        <w:t xml:space="preserve"> or </w:t>
      </w:r>
      <w:r w:rsidR="00F6065C">
        <w:rPr>
          <w:lang w:eastAsia="ja-JP"/>
        </w:rPr>
        <w:t>later</w:t>
      </w:r>
      <w:r>
        <w:rPr>
          <w:rFonts w:hint="eastAsia"/>
          <w:lang w:eastAsia="ja-JP"/>
        </w:rPr>
        <w:t>)</w:t>
      </w:r>
      <w:r w:rsidR="00BB5459">
        <w:rPr>
          <w:rFonts w:hint="eastAsia"/>
          <w:lang w:eastAsia="ja-JP"/>
        </w:rPr>
        <w:t xml:space="preserve"> or </w:t>
      </w:r>
      <w:proofErr w:type="spellStart"/>
      <w:r w:rsidR="00BB5459">
        <w:rPr>
          <w:rFonts w:hint="eastAsia"/>
          <w:lang w:eastAsia="ja-JP"/>
        </w:rPr>
        <w:t>MathType</w:t>
      </w:r>
      <w:proofErr w:type="spellEnd"/>
      <w:r>
        <w:rPr>
          <w:rFonts w:hint="eastAsia"/>
          <w:lang w:eastAsia="ja-JP"/>
        </w:rPr>
        <w:t>.</w:t>
      </w:r>
    </w:p>
    <w:p w:rsidR="00910D74" w:rsidRDefault="00D93F13" w:rsidP="00996EDD">
      <w:pPr>
        <w:pStyle w:val="MTDisplayEquation"/>
      </w:pPr>
      <w:r w:rsidRPr="00996EDD">
        <w:rPr>
          <w:noProof/>
          <w:position w:val="-28"/>
        </w:rPr>
        <w:object w:dxaOrig="39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7pt;height:33.95pt" o:ole="">
            <v:imagedata r:id="rId8" o:title=""/>
          </v:shape>
          <o:OLEObject Type="Embed" ProgID="Equation.DSMT4" ShapeID="_x0000_i1025" DrawAspect="Content" ObjectID="_1668887226" r:id="rId9"/>
        </w:object>
      </w:r>
      <w:r w:rsidR="00910D74">
        <w:t xml:space="preserve"> </w:t>
      </w:r>
    </w:p>
    <w:p w:rsidR="005D686C" w:rsidRDefault="005D686C" w:rsidP="00251FEF">
      <w:pPr>
        <w:pStyle w:val="BodyText"/>
        <w:rPr>
          <w:lang w:eastAsia="ja-JP"/>
        </w:rPr>
      </w:pPr>
    </w:p>
    <w:p w:rsidR="00C92F2B" w:rsidRDefault="00BF4522" w:rsidP="00C92F2B">
      <w:pPr>
        <w:pStyle w:val="BodyText"/>
        <w:rPr>
          <w:lang w:eastAsia="ja-JP"/>
        </w:rPr>
      </w:pPr>
      <w:r>
        <w:rPr>
          <w:lang w:eastAsia="ja-JP"/>
        </w:rPr>
        <w:t>References should be inserted at the bottom of the first page, e.g. according to the style indicated below. No heading is required for this section.</w:t>
      </w:r>
      <w:r w:rsidR="00C92F2B">
        <w:rPr>
          <w:lang w:eastAsia="ja-JP"/>
        </w:rPr>
        <w:t xml:space="preserve"> </w:t>
      </w:r>
      <w:r>
        <w:rPr>
          <w:lang w:eastAsia="ja-JP"/>
        </w:rPr>
        <w:t>In the text, the references should be quoted using square brackets, [1].</w:t>
      </w: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BF4522" w:rsidRPr="00BF4522" w:rsidRDefault="00BF4522" w:rsidP="00BF4522">
      <w:pPr>
        <w:autoSpaceDE w:val="0"/>
        <w:autoSpaceDN w:val="0"/>
        <w:adjustRightInd w:val="0"/>
        <w:jc w:val="left"/>
        <w:rPr>
          <w:rFonts w:ascii="TimesNewRoman" w:hAnsi="TimesNewRoman" w:cs="TimesNewRoman"/>
          <w:sz w:val="16"/>
          <w:szCs w:val="16"/>
          <w:lang w:eastAsia="sv-SE"/>
        </w:rPr>
      </w:pPr>
      <w:r w:rsidRPr="00BF4522">
        <w:rPr>
          <w:rFonts w:ascii="TimesNewRoman" w:hAnsi="TimesNewRoman" w:cs="TimesNewRoman"/>
          <w:sz w:val="16"/>
          <w:szCs w:val="16"/>
          <w:lang w:eastAsia="sv-SE"/>
        </w:rPr>
        <w:t>1. H. Yang et al., Nature Photonics, 6, 615–620 (2012)</w:t>
      </w:r>
    </w:p>
    <w:p w:rsidR="00BF4522" w:rsidRPr="00BF4522" w:rsidRDefault="00BF4522" w:rsidP="00BF4522">
      <w:pPr>
        <w:autoSpaceDE w:val="0"/>
        <w:autoSpaceDN w:val="0"/>
        <w:adjustRightInd w:val="0"/>
        <w:jc w:val="left"/>
        <w:rPr>
          <w:rFonts w:ascii="TimesNewRoman" w:hAnsi="TimesNewRoman" w:cs="TimesNewRoman"/>
          <w:sz w:val="16"/>
          <w:szCs w:val="16"/>
          <w:lang w:eastAsia="sv-SE"/>
        </w:rPr>
      </w:pPr>
      <w:r w:rsidRPr="00BF4522">
        <w:rPr>
          <w:rFonts w:ascii="TimesNewRoman" w:hAnsi="TimesNewRoman" w:cs="TimesNewRoman"/>
          <w:sz w:val="16"/>
          <w:szCs w:val="16"/>
          <w:lang w:eastAsia="sv-SE"/>
        </w:rPr>
        <w:t>2. D. Zhao, et al., Scientific Reports, 6, 18860 (2016)</w:t>
      </w:r>
    </w:p>
    <w:p w:rsidR="00BF4522" w:rsidRPr="00BF4522" w:rsidRDefault="00BF4522" w:rsidP="00BF4522">
      <w:pPr>
        <w:autoSpaceDE w:val="0"/>
        <w:autoSpaceDN w:val="0"/>
        <w:adjustRightInd w:val="0"/>
        <w:jc w:val="left"/>
        <w:rPr>
          <w:rFonts w:ascii="TimesNewRoman" w:hAnsi="TimesNewRoman" w:cs="TimesNewRoman"/>
          <w:sz w:val="16"/>
          <w:szCs w:val="16"/>
          <w:lang w:eastAsia="sv-SE"/>
        </w:rPr>
      </w:pPr>
      <w:r w:rsidRPr="00BF4522">
        <w:rPr>
          <w:rFonts w:ascii="TimesNewRoman" w:hAnsi="TimesNewRoman" w:cs="TimesNewRoman"/>
          <w:sz w:val="16"/>
          <w:szCs w:val="16"/>
          <w:lang w:eastAsia="sv-SE"/>
        </w:rPr>
        <w:t xml:space="preserve">3. See, e.g., M. </w:t>
      </w:r>
      <w:proofErr w:type="spellStart"/>
      <w:r w:rsidRPr="00BF4522">
        <w:rPr>
          <w:rFonts w:ascii="TimesNewRoman" w:hAnsi="TimesNewRoman" w:cs="TimesNewRoman"/>
          <w:sz w:val="16"/>
          <w:szCs w:val="16"/>
          <w:lang w:eastAsia="sv-SE"/>
        </w:rPr>
        <w:t>Ortsiefer</w:t>
      </w:r>
      <w:proofErr w:type="spellEnd"/>
      <w:r w:rsidRPr="00BF4522">
        <w:rPr>
          <w:rFonts w:ascii="TimesNewRoman" w:hAnsi="TimesNewRoman" w:cs="TimesNewRoman"/>
          <w:sz w:val="16"/>
          <w:szCs w:val="16"/>
          <w:lang w:eastAsia="sv-SE"/>
        </w:rPr>
        <w:t xml:space="preserve"> et al., </w:t>
      </w:r>
      <w:proofErr w:type="spellStart"/>
      <w:r w:rsidRPr="00BF4522">
        <w:rPr>
          <w:rFonts w:ascii="TimesNewRoman" w:hAnsi="TimesNewRoman" w:cs="TimesNewRoman"/>
          <w:sz w:val="16"/>
          <w:szCs w:val="16"/>
          <w:lang w:eastAsia="sv-SE"/>
        </w:rPr>
        <w:t>Jpn</w:t>
      </w:r>
      <w:proofErr w:type="spellEnd"/>
      <w:r w:rsidRPr="00BF4522">
        <w:rPr>
          <w:rFonts w:ascii="TimesNewRoman" w:hAnsi="TimesNewRoman" w:cs="TimesNewRoman"/>
          <w:sz w:val="16"/>
          <w:szCs w:val="16"/>
          <w:lang w:eastAsia="sv-SE"/>
        </w:rPr>
        <w:t>. J. Appl. Phys. 39, 1727 (2000)</w:t>
      </w:r>
    </w:p>
    <w:p w:rsidR="002E7620" w:rsidRDefault="00BF4522" w:rsidP="00BF4522">
      <w:pPr>
        <w:pStyle w:val="BodyText"/>
        <w:ind w:firstLine="0"/>
        <w:rPr>
          <w:lang w:eastAsia="ja-JP"/>
        </w:rPr>
      </w:pPr>
      <w:r w:rsidRPr="00BF4522">
        <w:rPr>
          <w:rFonts w:ascii="TimesNewRoman" w:hAnsi="TimesNewRoman" w:cs="TimesNewRoman"/>
          <w:sz w:val="16"/>
          <w:szCs w:val="16"/>
          <w:lang w:eastAsia="sv-SE"/>
        </w:rPr>
        <w:t xml:space="preserve">4. D.G. </w:t>
      </w:r>
      <w:proofErr w:type="spellStart"/>
      <w:r w:rsidRPr="00BF4522">
        <w:rPr>
          <w:rFonts w:ascii="TimesNewRoman" w:hAnsi="TimesNewRoman" w:cs="TimesNewRoman"/>
          <w:sz w:val="16"/>
          <w:szCs w:val="16"/>
          <w:lang w:eastAsia="sv-SE"/>
        </w:rPr>
        <w:t>Deppe</w:t>
      </w:r>
      <w:proofErr w:type="spellEnd"/>
      <w:r w:rsidRPr="00BF4522">
        <w:rPr>
          <w:rFonts w:ascii="TimesNewRoman" w:hAnsi="TimesNewRoman" w:cs="TimesNewRoman"/>
          <w:sz w:val="16"/>
          <w:szCs w:val="16"/>
          <w:lang w:eastAsia="sv-SE"/>
        </w:rPr>
        <w:t xml:space="preserve"> et al, Appl. Phys. </w:t>
      </w:r>
      <w:r>
        <w:rPr>
          <w:rFonts w:ascii="TimesNewRoman" w:hAnsi="TimesNewRoman" w:cs="TimesNewRoman"/>
          <w:sz w:val="16"/>
          <w:szCs w:val="16"/>
          <w:lang w:val="sv-SE" w:eastAsia="sv-SE"/>
        </w:rPr>
        <w:t>Lett. 56, 315 (1990)</w:t>
      </w: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2E7620" w:rsidRDefault="002E7620" w:rsidP="002E7620">
      <w:pPr>
        <w:pStyle w:val="BodyText"/>
        <w:ind w:firstLine="0"/>
        <w:rPr>
          <w:lang w:eastAsia="ja-JP"/>
        </w:rPr>
      </w:pPr>
    </w:p>
    <w:p w:rsidR="00AE7D48" w:rsidRDefault="00AE7D48">
      <w:pPr>
        <w:jc w:val="left"/>
        <w:rPr>
          <w:spacing w:val="-1"/>
          <w:lang w:eastAsia="ja-JP"/>
        </w:rPr>
      </w:pPr>
    </w:p>
    <w:p w:rsidR="0043359B" w:rsidRPr="00444F47" w:rsidRDefault="00CF0DB4" w:rsidP="00AE7D48">
      <w:pPr>
        <w:pStyle w:val="BodyText"/>
        <w:ind w:firstLine="0"/>
        <w:jc w:val="left"/>
        <w:rPr>
          <w:lang w:eastAsia="ja-JP"/>
        </w:rPr>
      </w:pPr>
      <w:bookmarkStart w:id="0" w:name="_GoBack"/>
      <w:bookmarkEnd w:id="0"/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941955</wp:posOffset>
                </wp:positionH>
                <wp:positionV relativeFrom="paragraph">
                  <wp:posOffset>38735</wp:posOffset>
                </wp:positionV>
                <wp:extent cx="2791460" cy="1095375"/>
                <wp:effectExtent l="0" t="0" r="8890" b="9525"/>
                <wp:wrapSquare wrapText="bothSides"/>
                <wp:docPr id="6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1095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1DD8" w:rsidRDefault="007B37D8">
                            <w:pPr>
                              <w:rPr>
                                <w:lang w:eastAsia="ja-JP"/>
                              </w:rPr>
                            </w:pPr>
                            <w:r w:rsidRPr="007B37D8">
                              <w:rPr>
                                <w:noProof/>
                              </w:rPr>
                              <w:drawing>
                                <wp:inline distT="0" distB="0" distL="0" distR="0" wp14:anchorId="58E4CE0F" wp14:editId="5CC1E95E">
                                  <wp:extent cx="2323183" cy="787356"/>
                                  <wp:effectExtent l="0" t="0" r="1270" b="0"/>
                                  <wp:docPr id="3" name="Picture 3" descr="H:\Documents and settings\Docs\Artiklar\CSW 2021\Web\Logos\IPRM202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" descr="H:\Documents and settings\Docs\Artiklar\CSW 2021\Web\Logos\IPRM202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79198" cy="8063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BB1DD8" w:rsidRPr="004E0207" w:rsidRDefault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 xml:space="preserve">Fig.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2.  Test fig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position:absolute;margin-left:231.65pt;margin-top:3.05pt;width:219.8pt;height:86.2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" stroked="f">
                <v:textbox>
                  <w:txbxContent>
                    <w:p w:rsidR="00BB1DD8" w:rsidRDefault="007B37D8">
                      <w:pPr>
                        <w:rPr>
                          <w:lang w:eastAsia="ja-JP"/>
                        </w:rPr>
                      </w:pPr>
                      <w:r w:rsidRPr="007B37D8">
                        <w:rPr>
                          <w:noProof/>
                        </w:rPr>
                        <w:drawing>
                          <wp:inline distT="0" distB="0" distL="0" distR="0" wp14:anchorId="58E4CE0F" wp14:editId="5CC1E95E">
                            <wp:extent cx="2323183" cy="787356"/>
                            <wp:effectExtent l="0" t="0" r="1270" b="0"/>
                            <wp:docPr id="3" name="Picture 3" descr="H:\Documents and settings\Docs\Artiklar\CSW 2021\Web\Logos\IPRM202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" descr="H:\Documents and settings\Docs\Artiklar\CSW 2021\Web\Logos\IPRM202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79198" cy="8063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BB1DD8" w:rsidRPr="004E0207" w:rsidRDefault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Fig. </w:t>
                      </w: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2.  Test fig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E74AA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2940050</wp:posOffset>
                </wp:positionH>
                <wp:positionV relativeFrom="paragraph">
                  <wp:posOffset>1898650</wp:posOffset>
                </wp:positionV>
                <wp:extent cx="2791460" cy="2578100"/>
                <wp:effectExtent l="0" t="0" r="0" b="0"/>
                <wp:wrapSquare wrapText="bothSides"/>
                <wp:docPr id="8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2578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C3D5E" w:rsidRDefault="002E74AA">
                            <w:pPr>
                              <w:rPr>
                                <w:lang w:eastAsia="ja-JP"/>
                              </w:rPr>
                            </w:pPr>
                            <w:r w:rsidRPr="00E30D10"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00300" cy="2314575"/>
                                  <wp:effectExtent l="0" t="0" r="0" b="0"/>
                                  <wp:docPr id="2" name="図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図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00300" cy="23145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CC3D5E" w:rsidRPr="004E0207" w:rsidRDefault="00CC3D5E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 xml:space="preserve">Fig. </w:t>
                            </w: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3.  Test figur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id="_x0000_s1027" type="#_x0000_t202" style="position:absolute;margin-left:231.5pt;margin-top:149.5pt;width:219.8pt;height:20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" stroked="f">
                <v:textbox>
                  <w:txbxContent>
                    <w:p w:rsidR="00CC3D5E" w:rsidRDefault="002E74AA">
                      <w:pPr>
                        <w:rPr>
                          <w:lang w:eastAsia="ja-JP"/>
                        </w:rPr>
                      </w:pPr>
                      <w:r w:rsidRPr="00E30D10">
                        <w:rPr>
                          <w:noProof/>
                          <w:lang w:val="sv-SE" w:eastAsia="sv-SE"/>
                        </w:rPr>
                        <w:drawing>
                          <wp:inline distT="0" distB="0" distL="0" distR="0">
                            <wp:extent cx="2400300" cy="2314575"/>
                            <wp:effectExtent l="0" t="0" r="0" b="0"/>
                            <wp:docPr id="2" name="図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図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00300" cy="23145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CC3D5E" w:rsidRPr="004E0207" w:rsidRDefault="00CC3D5E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 xml:space="preserve">Fig. </w:t>
                      </w: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3.  Test figure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E74AA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1811655</wp:posOffset>
                </wp:positionV>
                <wp:extent cx="2791460" cy="947420"/>
                <wp:effectExtent l="0" t="0" r="0" b="0"/>
                <wp:wrapSquare wrapText="bothSides"/>
                <wp:docPr id="5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947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B1DD8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able 1.  Test table</w:t>
                            </w:r>
                          </w:p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4A0" w:firstRow="1" w:lastRow="0" w:firstColumn="1" w:lastColumn="0" w:noHBand="0" w:noVBand="1"/>
                            </w:tblPr>
                            <w:tblGrid>
                              <w:gridCol w:w="1365"/>
                              <w:gridCol w:w="1366"/>
                              <w:gridCol w:w="1367"/>
                            </w:tblGrid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Test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Table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Value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1</w:t>
                                  </w:r>
                                </w:p>
                              </w:tc>
                            </w:tr>
                            <w:tr w:rsidR="00BB1DD8" w:rsidRPr="00104F84" w:rsidTr="00104F84"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374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1375" w:type="dxa"/>
                                  <w:shd w:val="clear" w:color="auto" w:fill="auto"/>
                                </w:tcPr>
                                <w:p w:rsidR="00BB1DD8" w:rsidRPr="00104F84" w:rsidRDefault="00BB1DD8" w:rsidP="00BB1DD8">
                                  <w:pPr>
                                    <w:rPr>
                                      <w:sz w:val="16"/>
                                      <w:szCs w:val="16"/>
                                      <w:lang w:eastAsia="ja-JP"/>
                                    </w:rPr>
                                  </w:pPr>
                                  <w:r w:rsidRPr="00104F84">
                                    <w:rPr>
                                      <w:rFonts w:hint="eastAsia"/>
                                      <w:sz w:val="16"/>
                                      <w:szCs w:val="16"/>
                                      <w:lang w:eastAsia="ja-JP"/>
                                    </w:rPr>
                                    <w:t>12</w:t>
                                  </w:r>
                                </w:p>
                              </w:tc>
                            </w:tr>
                          </w:tbl>
                          <w:p w:rsidR="00BB1DD8" w:rsidRPr="004E0207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.7pt;margin-top:142.65pt;width:219.8pt;height:74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" stroked="f">
                <v:textbox style="mso-fit-shape-to-text:t">
                  <w:txbxContent>
                    <w:p w:rsidR="00BB1DD8" w:rsidRDefault="00BB1DD8" w:rsidP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Table 1.  Test table</w:t>
                      </w:r>
                    </w:p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ook w:val="04A0" w:firstRow="1" w:lastRow="0" w:firstColumn="1" w:lastColumn="0" w:noHBand="0" w:noVBand="1"/>
                      </w:tblPr>
                      <w:tblGrid>
                        <w:gridCol w:w="1365"/>
                        <w:gridCol w:w="1366"/>
                        <w:gridCol w:w="1367"/>
                      </w:tblGrid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est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Table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Value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9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0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1</w:t>
                            </w:r>
                          </w:p>
                        </w:tc>
                      </w:tr>
                      <w:tr w:rsidR="00BB1DD8" w:rsidRPr="00104F84" w:rsidTr="00104F84"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374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1375" w:type="dxa"/>
                            <w:shd w:val="clear" w:color="auto" w:fill="auto"/>
                          </w:tcPr>
                          <w:p w:rsidR="00BB1DD8" w:rsidRPr="00104F84" w:rsidRDefault="00BB1DD8" w:rsidP="00BB1DD8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104F84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12</w:t>
                            </w:r>
                          </w:p>
                        </w:tc>
                      </w:tr>
                    </w:tbl>
                    <w:p w:rsidR="00BB1DD8" w:rsidRPr="004E0207" w:rsidRDefault="00BB1DD8" w:rsidP="00BB1DD8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2E74AA"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8890</wp:posOffset>
                </wp:positionH>
                <wp:positionV relativeFrom="paragraph">
                  <wp:posOffset>-135255</wp:posOffset>
                </wp:positionV>
                <wp:extent cx="2791460" cy="1162685"/>
                <wp:effectExtent l="0" t="0" r="0" b="0"/>
                <wp:wrapSquare wrapText="bothSides"/>
                <wp:docPr id="1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1460" cy="11626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0207" w:rsidRDefault="007B37D8">
                            <w:pPr>
                              <w:rPr>
                                <w:lang w:eastAsia="ja-JP"/>
                              </w:rPr>
                            </w:pPr>
                            <w:r w:rsidRPr="007B37D8">
                              <w:rPr>
                                <w:noProof/>
                              </w:rPr>
                              <w:drawing>
                                <wp:inline distT="0" distB="0" distL="0" distR="0" wp14:anchorId="1DE41212" wp14:editId="5195F45C">
                                  <wp:extent cx="1943100" cy="769262"/>
                                  <wp:effectExtent l="0" t="0" r="0" b="0"/>
                                  <wp:docPr id="4" name="Picture 4" descr="H:\Documents and settings\Docs\Artiklar\CSW 2021\Web\Logos\ISCS202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H:\Documents and settings\Docs\Artiklar\CSW 2021\Web\Logos\ISCS202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62463" cy="7769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E0207" w:rsidRPr="004E0207" w:rsidRDefault="004E0207">
                            <w:pPr>
                              <w:rPr>
                                <w:sz w:val="16"/>
                                <w:szCs w:val="16"/>
                                <w:lang w:eastAsia="ja-JP"/>
                              </w:rPr>
                            </w:pPr>
                            <w:r w:rsidRPr="004E0207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Fig. 1.  Test figure</w:t>
                            </w:r>
                            <w:r w:rsidR="00CF35DC">
                              <w:rPr>
                                <w:rFonts w:hint="eastAsia"/>
                                <w:sz w:val="16"/>
                                <w:szCs w:val="16"/>
                                <w:lang w:eastAsia="ja-JP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9" type="#_x0000_t202" style="position:absolute;margin-left:.7pt;margin-top:-10.65pt;width:219.8pt;height:91.55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" stroked="f">
                <v:textbox style="mso-fit-shape-to-text:t">
                  <w:txbxContent>
                    <w:p w:rsidR="004E0207" w:rsidRDefault="007B37D8">
                      <w:pPr>
                        <w:rPr>
                          <w:lang w:eastAsia="ja-JP"/>
                        </w:rPr>
                      </w:pPr>
                      <w:r w:rsidRPr="007B37D8">
                        <w:rPr>
                          <w:noProof/>
                        </w:rPr>
                        <w:drawing>
                          <wp:inline distT="0" distB="0" distL="0" distR="0" wp14:anchorId="1DE41212" wp14:editId="5195F45C">
                            <wp:extent cx="1943100" cy="769262"/>
                            <wp:effectExtent l="0" t="0" r="0" b="0"/>
                            <wp:docPr id="4" name="Picture 4" descr="H:\Documents and settings\Docs\Artiklar\CSW 2021\Web\Logos\ISCS202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H:\Documents and settings\Docs\Artiklar\CSW 2021\Web\Logos\ISCS202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962463" cy="77692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E0207" w:rsidRPr="004E0207" w:rsidRDefault="004E0207">
                      <w:pPr>
                        <w:rPr>
                          <w:sz w:val="16"/>
                          <w:szCs w:val="16"/>
                          <w:lang w:eastAsia="ja-JP"/>
                        </w:rPr>
                      </w:pPr>
                      <w:r w:rsidRPr="004E0207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Fig. 1.  Test figure</w:t>
                      </w:r>
                      <w:r w:rsidR="00CF35DC">
                        <w:rPr>
                          <w:rFonts w:hint="eastAsia"/>
                          <w:sz w:val="16"/>
                          <w:szCs w:val="16"/>
                          <w:lang w:eastAsia="ja-JP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43359B" w:rsidRPr="00444F47" w:rsidSect="00251FEF">
      <w:footerReference w:type="default" r:id="rId15"/>
      <w:type w:val="continuous"/>
      <w:pgSz w:w="11909" w:h="16834" w:code="9"/>
      <w:pgMar w:top="1440" w:right="1440" w:bottom="1440" w:left="1440" w:header="720" w:footer="720" w:gutter="0"/>
      <w:cols w:space="36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B2E7F" w:rsidRDefault="00DB2E7F" w:rsidP="00F0496C">
      <w:r>
        <w:separator/>
      </w:r>
    </w:p>
  </w:endnote>
  <w:endnote w:type="continuationSeparator" w:id="0">
    <w:p w:rsidR="00DB2E7F" w:rsidRDefault="00DB2E7F" w:rsidP="00F0496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06A5B" w:rsidRPr="00106A5B" w:rsidRDefault="00106A5B" w:rsidP="00106A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B2E7F" w:rsidRDefault="00DB2E7F" w:rsidP="00F0496C">
      <w:r>
        <w:separator/>
      </w:r>
    </w:p>
  </w:footnote>
  <w:footnote w:type="continuationSeparator" w:id="0">
    <w:p w:rsidR="00DB2E7F" w:rsidRDefault="00DB2E7F" w:rsidP="00F0496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4" w15:restartNumberingAfterBreak="0">
    <w:nsid w:val="4189603E"/>
    <w:multiLevelType w:val="multilevel"/>
    <w:tmpl w:val="D4B4B71A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5" w15:restartNumberingAfterBreak="0">
    <w:nsid w:val="51BF43C8"/>
    <w:multiLevelType w:val="hybridMultilevel"/>
    <w:tmpl w:val="969450DE"/>
    <w:lvl w:ilvl="0" w:tplc="0409000D">
      <w:start w:val="1"/>
      <w:numFmt w:val="bullet"/>
      <w:lvlText w:val=""/>
      <w:lvlJc w:val="left"/>
      <w:pPr>
        <w:ind w:left="708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1128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548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68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388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808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28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648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4068" w:hanging="420"/>
      </w:pPr>
      <w:rPr>
        <w:rFonts w:ascii="Wingdings" w:hAnsi="Wingdings" w:hint="default"/>
      </w:rPr>
    </w:lvl>
  </w:abstractNum>
  <w:abstractNum w:abstractNumId="6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9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4"/>
  </w:num>
  <w:num w:numId="6">
    <w:abstractNumId w:val="4"/>
  </w:num>
  <w:num w:numId="7">
    <w:abstractNumId w:val="4"/>
  </w:num>
  <w:num w:numId="8">
    <w:abstractNumId w:val="6"/>
  </w:num>
  <w:num w:numId="9">
    <w:abstractNumId w:val="8"/>
  </w:num>
  <w:num w:numId="10">
    <w:abstractNumId w:val="3"/>
  </w:num>
  <w:num w:numId="11">
    <w:abstractNumId w:val="0"/>
  </w:num>
  <w:num w:numId="12">
    <w:abstractNumId w:val="9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bordersDoNotSurroundHeader/>
  <w:bordersDoNotSurroundFooter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hyphenationZone w:val="425"/>
  <w:doNotHyphenateCaps/>
  <w:characterSpacingControl w:val="doNotCompress"/>
  <w:doNotValidateAgainstSchema/>
  <w:doNotDemarcateInvalidXml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59A6"/>
    <w:rsid w:val="0004390D"/>
    <w:rsid w:val="000531E6"/>
    <w:rsid w:val="000A0D30"/>
    <w:rsid w:val="000A7E17"/>
    <w:rsid w:val="000B4641"/>
    <w:rsid w:val="000C4168"/>
    <w:rsid w:val="00104F84"/>
    <w:rsid w:val="00106A5B"/>
    <w:rsid w:val="0010711E"/>
    <w:rsid w:val="00116238"/>
    <w:rsid w:val="00127EDD"/>
    <w:rsid w:val="00183AED"/>
    <w:rsid w:val="00186689"/>
    <w:rsid w:val="00192E1F"/>
    <w:rsid w:val="001B7AB3"/>
    <w:rsid w:val="001D72CA"/>
    <w:rsid w:val="001F16B6"/>
    <w:rsid w:val="001F6D50"/>
    <w:rsid w:val="00216CDA"/>
    <w:rsid w:val="00251A85"/>
    <w:rsid w:val="00251FEF"/>
    <w:rsid w:val="00260B3E"/>
    <w:rsid w:val="002627F6"/>
    <w:rsid w:val="00276735"/>
    <w:rsid w:val="0028061F"/>
    <w:rsid w:val="002864A3"/>
    <w:rsid w:val="002B3B81"/>
    <w:rsid w:val="002E74AA"/>
    <w:rsid w:val="002E7620"/>
    <w:rsid w:val="002F7E12"/>
    <w:rsid w:val="00305CFD"/>
    <w:rsid w:val="00315106"/>
    <w:rsid w:val="00341AF3"/>
    <w:rsid w:val="003776F6"/>
    <w:rsid w:val="003A3A3F"/>
    <w:rsid w:val="003A47B5"/>
    <w:rsid w:val="003A59A6"/>
    <w:rsid w:val="003A79C9"/>
    <w:rsid w:val="003C11A1"/>
    <w:rsid w:val="003C24E1"/>
    <w:rsid w:val="003C331C"/>
    <w:rsid w:val="003E7340"/>
    <w:rsid w:val="004059FE"/>
    <w:rsid w:val="00430EC8"/>
    <w:rsid w:val="0043359B"/>
    <w:rsid w:val="004445B3"/>
    <w:rsid w:val="00444F47"/>
    <w:rsid w:val="00453635"/>
    <w:rsid w:val="00454E40"/>
    <w:rsid w:val="0047328C"/>
    <w:rsid w:val="004A35C8"/>
    <w:rsid w:val="004A421E"/>
    <w:rsid w:val="004E0207"/>
    <w:rsid w:val="004E4F0B"/>
    <w:rsid w:val="004F09FC"/>
    <w:rsid w:val="00523D11"/>
    <w:rsid w:val="00547480"/>
    <w:rsid w:val="0055066C"/>
    <w:rsid w:val="0056549D"/>
    <w:rsid w:val="005A2EE3"/>
    <w:rsid w:val="005A6B82"/>
    <w:rsid w:val="005B420F"/>
    <w:rsid w:val="005B520E"/>
    <w:rsid w:val="005B535B"/>
    <w:rsid w:val="005D686C"/>
    <w:rsid w:val="005E34FE"/>
    <w:rsid w:val="005F3312"/>
    <w:rsid w:val="0060628C"/>
    <w:rsid w:val="00606389"/>
    <w:rsid w:val="006108A4"/>
    <w:rsid w:val="00623D34"/>
    <w:rsid w:val="00643325"/>
    <w:rsid w:val="00672BC4"/>
    <w:rsid w:val="00686FDF"/>
    <w:rsid w:val="0069792C"/>
    <w:rsid w:val="006A0DFE"/>
    <w:rsid w:val="006A637D"/>
    <w:rsid w:val="006A6E69"/>
    <w:rsid w:val="006C4648"/>
    <w:rsid w:val="006E4BD7"/>
    <w:rsid w:val="007105FD"/>
    <w:rsid w:val="0072064C"/>
    <w:rsid w:val="00720EF5"/>
    <w:rsid w:val="00721D6A"/>
    <w:rsid w:val="00731B3A"/>
    <w:rsid w:val="007403D1"/>
    <w:rsid w:val="007404F3"/>
    <w:rsid w:val="007442B3"/>
    <w:rsid w:val="007500B3"/>
    <w:rsid w:val="0075107C"/>
    <w:rsid w:val="00753F7B"/>
    <w:rsid w:val="00754949"/>
    <w:rsid w:val="0078398E"/>
    <w:rsid w:val="00787C5A"/>
    <w:rsid w:val="007919DE"/>
    <w:rsid w:val="00793B36"/>
    <w:rsid w:val="007A64C2"/>
    <w:rsid w:val="007B2A06"/>
    <w:rsid w:val="007B37D8"/>
    <w:rsid w:val="007C0308"/>
    <w:rsid w:val="007D7987"/>
    <w:rsid w:val="00801192"/>
    <w:rsid w:val="008014D2"/>
    <w:rsid w:val="008054BC"/>
    <w:rsid w:val="00822984"/>
    <w:rsid w:val="008239B5"/>
    <w:rsid w:val="00844C81"/>
    <w:rsid w:val="00862C41"/>
    <w:rsid w:val="008702B1"/>
    <w:rsid w:val="00883EC4"/>
    <w:rsid w:val="0088655C"/>
    <w:rsid w:val="00890F73"/>
    <w:rsid w:val="00895E55"/>
    <w:rsid w:val="00896053"/>
    <w:rsid w:val="008A3964"/>
    <w:rsid w:val="008A3F30"/>
    <w:rsid w:val="008A43DA"/>
    <w:rsid w:val="008A55B5"/>
    <w:rsid w:val="008A75C8"/>
    <w:rsid w:val="008B6024"/>
    <w:rsid w:val="008E0D12"/>
    <w:rsid w:val="008E4EED"/>
    <w:rsid w:val="00901A10"/>
    <w:rsid w:val="009108A1"/>
    <w:rsid w:val="00910D74"/>
    <w:rsid w:val="00921542"/>
    <w:rsid w:val="009435DB"/>
    <w:rsid w:val="0095468B"/>
    <w:rsid w:val="0097508D"/>
    <w:rsid w:val="00996EDD"/>
    <w:rsid w:val="00A10E03"/>
    <w:rsid w:val="00A44088"/>
    <w:rsid w:val="00A510F7"/>
    <w:rsid w:val="00A55AB0"/>
    <w:rsid w:val="00A648EC"/>
    <w:rsid w:val="00A665DC"/>
    <w:rsid w:val="00A71C2D"/>
    <w:rsid w:val="00A76888"/>
    <w:rsid w:val="00A8660A"/>
    <w:rsid w:val="00A96D0F"/>
    <w:rsid w:val="00A97CE7"/>
    <w:rsid w:val="00AC3133"/>
    <w:rsid w:val="00AC6519"/>
    <w:rsid w:val="00AD184A"/>
    <w:rsid w:val="00AD3163"/>
    <w:rsid w:val="00AD60D6"/>
    <w:rsid w:val="00AE3B5B"/>
    <w:rsid w:val="00AE3E58"/>
    <w:rsid w:val="00AE7D48"/>
    <w:rsid w:val="00B21AF6"/>
    <w:rsid w:val="00B43D7B"/>
    <w:rsid w:val="00B61DC2"/>
    <w:rsid w:val="00B74A02"/>
    <w:rsid w:val="00B75C08"/>
    <w:rsid w:val="00B93E10"/>
    <w:rsid w:val="00BB1DD8"/>
    <w:rsid w:val="00BB5459"/>
    <w:rsid w:val="00BB7590"/>
    <w:rsid w:val="00BC2FB7"/>
    <w:rsid w:val="00BD392F"/>
    <w:rsid w:val="00BF4522"/>
    <w:rsid w:val="00C0685A"/>
    <w:rsid w:val="00C20E46"/>
    <w:rsid w:val="00C21B5A"/>
    <w:rsid w:val="00C23E55"/>
    <w:rsid w:val="00C2724F"/>
    <w:rsid w:val="00C36F1C"/>
    <w:rsid w:val="00C52522"/>
    <w:rsid w:val="00C63003"/>
    <w:rsid w:val="00C72C9B"/>
    <w:rsid w:val="00C76CE1"/>
    <w:rsid w:val="00C80F2C"/>
    <w:rsid w:val="00C85C1A"/>
    <w:rsid w:val="00C92F2B"/>
    <w:rsid w:val="00CA4731"/>
    <w:rsid w:val="00CA657D"/>
    <w:rsid w:val="00CB03AA"/>
    <w:rsid w:val="00CB1404"/>
    <w:rsid w:val="00CB66E6"/>
    <w:rsid w:val="00CC02B9"/>
    <w:rsid w:val="00CC3D5E"/>
    <w:rsid w:val="00CE1F5D"/>
    <w:rsid w:val="00CF0DB4"/>
    <w:rsid w:val="00CF35DC"/>
    <w:rsid w:val="00D04781"/>
    <w:rsid w:val="00D21828"/>
    <w:rsid w:val="00D5562E"/>
    <w:rsid w:val="00D57444"/>
    <w:rsid w:val="00D63AFE"/>
    <w:rsid w:val="00D86A31"/>
    <w:rsid w:val="00D9156D"/>
    <w:rsid w:val="00D93F13"/>
    <w:rsid w:val="00DA4023"/>
    <w:rsid w:val="00DB2E7F"/>
    <w:rsid w:val="00DC2C7C"/>
    <w:rsid w:val="00DD2D78"/>
    <w:rsid w:val="00DD3D83"/>
    <w:rsid w:val="00DF00AD"/>
    <w:rsid w:val="00DF1580"/>
    <w:rsid w:val="00DF4CB9"/>
    <w:rsid w:val="00E009C8"/>
    <w:rsid w:val="00E0137F"/>
    <w:rsid w:val="00E12A87"/>
    <w:rsid w:val="00E35FB2"/>
    <w:rsid w:val="00E74D89"/>
    <w:rsid w:val="00E91219"/>
    <w:rsid w:val="00EA506F"/>
    <w:rsid w:val="00EA633F"/>
    <w:rsid w:val="00EB0199"/>
    <w:rsid w:val="00EB67CD"/>
    <w:rsid w:val="00ED1105"/>
    <w:rsid w:val="00EE4362"/>
    <w:rsid w:val="00EF18D7"/>
    <w:rsid w:val="00EF1E8A"/>
    <w:rsid w:val="00EF3A1A"/>
    <w:rsid w:val="00F0496C"/>
    <w:rsid w:val="00F16375"/>
    <w:rsid w:val="00F46918"/>
    <w:rsid w:val="00F6065C"/>
    <w:rsid w:val="00F97743"/>
    <w:rsid w:val="00FA5DA2"/>
    <w:rsid w:val="00FC4F25"/>
    <w:rsid w:val="00FD2C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4:docId w14:val="70CC01A2"/>
  <w15:chartTrackingRefBased/>
  <w15:docId w15:val="{8B058506-8824-4FEB-8667-7F8D0141D1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MS Mincho" w:hAnsi="Calibri" w:cs="Times New Roman"/>
        <w:lang w:val="sv-SE" w:eastAsia="sv-S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535B"/>
    <w:pPr>
      <w:jc w:val="center"/>
    </w:pPr>
    <w:rPr>
      <w:rFonts w:ascii="Times New Roman" w:hAnsi="Times New Roman"/>
      <w:lang w:val="en-US"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B1404"/>
    <w:pPr>
      <w:keepNext/>
      <w:keepLines/>
      <w:numPr>
        <w:numId w:val="4"/>
      </w:numPr>
      <w:tabs>
        <w:tab w:val="left" w:pos="216"/>
      </w:tabs>
      <w:spacing w:before="160" w:after="80"/>
      <w:ind w:firstLine="0"/>
      <w:outlineLvl w:val="0"/>
    </w:pPr>
    <w:rPr>
      <w:smallCaps/>
      <w:noProof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i/>
      <w:iCs/>
      <w:noProof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i/>
      <w:iCs/>
      <w:noProof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i/>
      <w:iCs/>
      <w:noProof/>
    </w:rPr>
  </w:style>
  <w:style w:type="paragraph" w:styleId="Heading5">
    <w:name w:val="heading 5"/>
    <w:basedOn w:val="Normal"/>
    <w:next w:val="Normal"/>
    <w:link w:val="Heading5Char"/>
    <w:uiPriority w:val="99"/>
    <w:qFormat/>
    <w:pPr>
      <w:tabs>
        <w:tab w:val="left" w:pos="360"/>
      </w:tabs>
      <w:spacing w:before="160" w:after="80"/>
      <w:outlineLvl w:val="4"/>
    </w:pPr>
    <w:rPr>
      <w:smallCaps/>
      <w:noProof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CB1404"/>
    <w:rPr>
      <w:rFonts w:ascii="Times New Roman" w:eastAsia="MS Mincho" w:hAnsi="Times New Roman"/>
      <w:smallCaps/>
      <w:noProof/>
    </w:rPr>
  </w:style>
  <w:style w:type="character" w:customStyle="1" w:styleId="Heading2Char">
    <w:name w:val="Heading 2 Char"/>
    <w:link w:val="Heading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3Char">
    <w:name w:val="Heading 3 Char"/>
    <w:link w:val="Heading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4Char">
    <w:name w:val="Heading 4 Char"/>
    <w:link w:val="Heading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5Char">
    <w:name w:val="Heading 5 Char"/>
    <w:link w:val="Heading5"/>
    <w:uiPriority w:val="9"/>
    <w:semiHidden/>
    <w:locked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val="en-US" w:eastAsia="en-US"/>
    </w:rPr>
  </w:style>
  <w:style w:type="paragraph" w:customStyle="1" w:styleId="Affiliation">
    <w:name w:val="Affiliation"/>
    <w:uiPriority w:val="99"/>
    <w:pPr>
      <w:jc w:val="center"/>
    </w:pPr>
    <w:rPr>
      <w:rFonts w:ascii="Times New Roman" w:hAnsi="Times New Roman"/>
      <w:lang w:val="en-US" w:eastAsia="en-US"/>
    </w:rPr>
  </w:style>
  <w:style w:type="paragraph" w:customStyle="1" w:styleId="Author">
    <w:name w:val="Author"/>
    <w:uiPriority w:val="99"/>
    <w:pPr>
      <w:spacing w:before="360" w:after="40"/>
      <w:jc w:val="center"/>
    </w:pPr>
    <w:rPr>
      <w:rFonts w:ascii="Times New Roman" w:hAnsi="Times New Roman"/>
      <w:noProof/>
      <w:sz w:val="22"/>
      <w:szCs w:val="22"/>
      <w:lang w:val="en-US" w:eastAsia="en-US"/>
    </w:rPr>
  </w:style>
  <w:style w:type="paragraph" w:styleId="BodyText">
    <w:name w:val="Body Text"/>
    <w:basedOn w:val="Normal"/>
    <w:link w:val="BodyText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spacing w:val="-1"/>
    </w:rPr>
  </w:style>
  <w:style w:type="character" w:customStyle="1" w:styleId="BodyTextChar">
    <w:name w:val="Body Text Char"/>
    <w:link w:val="BodyText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BodyText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  <w:lang w:val="en-US"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  <w:lang w:val="en-US" w:eastAsia="en-US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sponsors">
    <w:name w:val="sponsors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ablecolhead">
    <w:name w:val="table col head"/>
    <w:basedOn w:val="Normal"/>
    <w:uiPriority w:val="99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Pr>
      <w:i/>
      <w:iCs/>
      <w:sz w:val="15"/>
      <w:szCs w:val="15"/>
    </w:rPr>
  </w:style>
  <w:style w:type="paragraph" w:customStyle="1" w:styleId="tablecopy">
    <w:name w:val="table copy"/>
    <w:uiPriority w:val="99"/>
    <w:pPr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unhideWhenUsed/>
    <w:rsid w:val="00F0496C"/>
    <w:pPr>
      <w:tabs>
        <w:tab w:val="center" w:pos="4252"/>
        <w:tab w:val="right" w:pos="8504"/>
      </w:tabs>
      <w:snapToGrid w:val="0"/>
    </w:pPr>
  </w:style>
  <w:style w:type="character" w:customStyle="1" w:styleId="HeaderChar">
    <w:name w:val="Header Char"/>
    <w:link w:val="Header"/>
    <w:uiPriority w:val="99"/>
    <w:rsid w:val="00F0496C"/>
    <w:rPr>
      <w:rFonts w:ascii="Times New Roman" w:hAnsi="Times New Roman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496C"/>
    <w:pPr>
      <w:tabs>
        <w:tab w:val="center" w:pos="4252"/>
        <w:tab w:val="right" w:pos="8504"/>
      </w:tabs>
      <w:snapToGrid w:val="0"/>
    </w:pPr>
  </w:style>
  <w:style w:type="character" w:customStyle="1" w:styleId="FooterChar">
    <w:name w:val="Footer Char"/>
    <w:link w:val="Footer"/>
    <w:uiPriority w:val="99"/>
    <w:rsid w:val="00F0496C"/>
    <w:rPr>
      <w:rFonts w:ascii="Times New Roman" w:hAnsi="Times New Roman"/>
      <w:lang w:eastAsia="en-US"/>
    </w:rPr>
  </w:style>
  <w:style w:type="paragraph" w:customStyle="1" w:styleId="MCTitle">
    <w:name w:val="MC Title"/>
    <w:basedOn w:val="Normal"/>
    <w:next w:val="Normal"/>
    <w:rsid w:val="006A6E69"/>
    <w:rPr>
      <w:b/>
      <w:sz w:val="36"/>
    </w:rPr>
  </w:style>
  <w:style w:type="character" w:styleId="PlaceholderText">
    <w:name w:val="Placeholder Text"/>
    <w:uiPriority w:val="99"/>
    <w:semiHidden/>
    <w:rsid w:val="004E4F0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E4F0B"/>
    <w:rPr>
      <w:rFonts w:ascii="Arial" w:eastAsia="MS Gothic" w:hAnsi="Arial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4E4F0B"/>
    <w:rPr>
      <w:rFonts w:ascii="Arial" w:eastAsia="MS Gothic" w:hAnsi="Arial" w:cs="Times New Roman"/>
      <w:sz w:val="18"/>
      <w:szCs w:val="18"/>
      <w:lang w:eastAsia="en-US"/>
    </w:rPr>
  </w:style>
  <w:style w:type="table" w:styleId="TableGrid">
    <w:name w:val="Table Grid"/>
    <w:basedOn w:val="TableNormal"/>
    <w:uiPriority w:val="59"/>
    <w:rsid w:val="00BB1DD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uiPriority w:val="99"/>
    <w:semiHidden/>
    <w:unhideWhenUsed/>
    <w:rsid w:val="00BB5459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5459"/>
    <w:pPr>
      <w:jc w:val="left"/>
    </w:pPr>
  </w:style>
  <w:style w:type="character" w:customStyle="1" w:styleId="CommentTextChar">
    <w:name w:val="Comment Text Char"/>
    <w:link w:val="CommentText"/>
    <w:uiPriority w:val="99"/>
    <w:semiHidden/>
    <w:rsid w:val="00BB5459"/>
    <w:rPr>
      <w:rFonts w:ascii="Times New Roman" w:hAnsi="Times New Roman"/>
      <w:lang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5459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BB5459"/>
    <w:rPr>
      <w:rFonts w:ascii="Times New Roman" w:hAnsi="Times New Roman"/>
      <w:b/>
      <w:bCs/>
      <w:lang w:eastAsia="en-US"/>
    </w:rPr>
  </w:style>
  <w:style w:type="paragraph" w:styleId="Revision">
    <w:name w:val="Revision"/>
    <w:hidden/>
    <w:uiPriority w:val="99"/>
    <w:semiHidden/>
    <w:rsid w:val="00EB0199"/>
    <w:rPr>
      <w:rFonts w:ascii="Times New Roman" w:hAnsi="Times New Roman"/>
      <w:lang w:val="en-US" w:eastAsia="en-US"/>
    </w:rPr>
  </w:style>
  <w:style w:type="paragraph" w:customStyle="1" w:styleId="MTDisplayEquation">
    <w:name w:val="MTDisplayEquation"/>
    <w:basedOn w:val="BodyText"/>
    <w:next w:val="Normal"/>
    <w:link w:val="MTDisplayEquation0"/>
    <w:rsid w:val="00910D74"/>
    <w:pPr>
      <w:tabs>
        <w:tab w:val="clear" w:pos="288"/>
        <w:tab w:val="center" w:pos="4520"/>
        <w:tab w:val="right" w:pos="9020"/>
      </w:tabs>
      <w:jc w:val="center"/>
    </w:pPr>
    <w:rPr>
      <w:lang w:eastAsia="ja-JP"/>
    </w:rPr>
  </w:style>
  <w:style w:type="character" w:customStyle="1" w:styleId="MTDisplayEquation0">
    <w:name w:val="MTDisplayEquation (文字)"/>
    <w:link w:val="MTDisplayEquation"/>
    <w:rsid w:val="00910D74"/>
    <w:rPr>
      <w:rFonts w:ascii="Times New Roman" w:eastAsia="MS Mincho" w:hAnsi="Times New Roman" w:cs="Times New Roman"/>
      <w:spacing w:val="-1"/>
      <w:sz w:val="20"/>
      <w:szCs w:val="20"/>
    </w:rPr>
  </w:style>
  <w:style w:type="character" w:styleId="Hyperlink">
    <w:name w:val="Hyperlink"/>
    <w:uiPriority w:val="99"/>
    <w:unhideWhenUsed/>
    <w:rsid w:val="00E35FB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4376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390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30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DA6540-B3FB-4A81-B1B5-C9730E0B7C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24</Words>
  <Characters>2199</Characters>
  <Application>Microsoft Office Word</Application>
  <DocSecurity>0</DocSecurity>
  <Lines>18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2618</CharactersWithSpaces>
  <SharedDoc>false</SharedDoc>
  <HLinks>
    <vt:vector size="6" baseType="variant">
      <vt:variant>
        <vt:i4>3539004</vt:i4>
      </vt:variant>
      <vt:variant>
        <vt:i4>3</vt:i4>
      </vt:variant>
      <vt:variant>
        <vt:i4>0</vt:i4>
      </vt:variant>
      <vt:variant>
        <vt:i4>5</vt:i4>
      </vt:variant>
      <vt:variant>
        <vt:lpwstr>http://www.pdf-express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subject/>
  <dc:creator>IEEE</dc:creator>
  <cp:keywords/>
  <cp:lastModifiedBy>Mattias Hammar</cp:lastModifiedBy>
  <cp:revision>2</cp:revision>
  <dcterms:created xsi:type="dcterms:W3CDTF">2020-12-07T22:01:00Z</dcterms:created>
  <dcterms:modified xsi:type="dcterms:W3CDTF">2020-12-07T22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